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37E6" w:rsidRPr="001137E6" w:rsidRDefault="001137E6" w:rsidP="001137E6">
      <w:pPr>
        <w:spacing w:after="160" w:line="259" w:lineRule="auto"/>
        <w:ind w:right="48"/>
        <w:jc w:val="both"/>
        <w:rPr>
          <w:rFonts w:eastAsia="Times New Roman"/>
          <w:b/>
          <w:bCs/>
          <w:color w:val="000000"/>
          <w:szCs w:val="28"/>
        </w:rPr>
      </w:pPr>
      <w:r w:rsidRPr="001137E6">
        <w:rPr>
          <w:rFonts w:eastAsia="Times New Roman"/>
          <w:b/>
          <w:bCs/>
          <w:color w:val="000000"/>
          <w:szCs w:val="28"/>
        </w:rPr>
        <w:t>TRƯỜNG THCS NGỌC LÂM</w:t>
      </w:r>
    </w:p>
    <w:p w:rsidR="00A00CCD" w:rsidRDefault="001137E6" w:rsidP="001137E6">
      <w:pPr>
        <w:tabs>
          <w:tab w:val="right" w:pos="9333"/>
        </w:tabs>
        <w:spacing w:after="120" w:line="312" w:lineRule="auto"/>
        <w:rPr>
          <w:rFonts w:eastAsia="Times New Roman"/>
          <w:b/>
          <w:bCs/>
          <w:color w:val="000000"/>
          <w:szCs w:val="28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723E63" wp14:editId="4BD037D4">
                <wp:simplePos x="0" y="0"/>
                <wp:positionH relativeFrom="column">
                  <wp:posOffset>-280670</wp:posOffset>
                </wp:positionH>
                <wp:positionV relativeFrom="paragraph">
                  <wp:posOffset>290195</wp:posOffset>
                </wp:positionV>
                <wp:extent cx="5996940" cy="400050"/>
                <wp:effectExtent l="0" t="0" r="22860" b="19050"/>
                <wp:wrapNone/>
                <wp:docPr id="54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96940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67980" w:rsidRPr="005E5FEA" w:rsidRDefault="008A7BE5" w:rsidP="00667980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PHIẾU BÀI TẬP</w:t>
                            </w:r>
                            <w:r w:rsidR="006708AA">
                              <w:rPr>
                                <w:b/>
                                <w:sz w:val="22"/>
                              </w:rPr>
                              <w:t xml:space="preserve"> TUẦN 23</w:t>
                            </w:r>
                            <w:r w:rsidR="001137E6">
                              <w:rPr>
                                <w:b/>
                                <w:sz w:val="22"/>
                              </w:rPr>
                              <w:t xml:space="preserve">  - TOÁN 9</w:t>
                            </w:r>
                          </w:p>
                        </w:txbxContent>
                      </wps:txbx>
                      <wps:bodyPr rot="0" vert="horz" wrap="square" lIns="90000" tIns="118800" rIns="90000" bIns="82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4" o:spid="_x0000_s1026" style="position:absolute;margin-left:-22.1pt;margin-top:22.85pt;width:472.2pt;height:3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">
                <v:textbox inset="2.5mm,3.3mm,2.5mm,2.3mm">
                  <w:txbxContent>
                    <w:p w:rsidR="00667980" w:rsidRPr="005E5FEA" w:rsidRDefault="008A7BE5" w:rsidP="00667980">
                      <w:pPr>
                        <w:jc w:val="center"/>
                        <w:rPr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PHIẾU BÀI TẬP</w:t>
                      </w:r>
                      <w:r w:rsidR="006708AA">
                        <w:rPr>
                          <w:b/>
                          <w:sz w:val="22"/>
                        </w:rPr>
                        <w:t xml:space="preserve"> TUẦN 23</w:t>
                      </w:r>
                      <w:r w:rsidR="001137E6">
                        <w:rPr>
                          <w:b/>
                          <w:sz w:val="22"/>
                        </w:rPr>
                        <w:t xml:space="preserve">  - TOÁN 9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Times New Roman"/>
          <w:b/>
          <w:bCs/>
          <w:color w:val="000000"/>
          <w:szCs w:val="28"/>
        </w:rPr>
        <w:t xml:space="preserve">  </w:t>
      </w:r>
      <w:r w:rsidRPr="001137E6">
        <w:rPr>
          <w:rFonts w:eastAsia="Times New Roman"/>
          <w:b/>
          <w:bCs/>
          <w:color w:val="000000"/>
          <w:szCs w:val="28"/>
        </w:rPr>
        <w:t xml:space="preserve">Năm học: 2020 </w:t>
      </w:r>
      <w:r>
        <w:rPr>
          <w:rFonts w:eastAsia="Times New Roman"/>
          <w:b/>
          <w:bCs/>
          <w:color w:val="000000"/>
          <w:szCs w:val="28"/>
        </w:rPr>
        <w:t>–</w:t>
      </w:r>
      <w:r w:rsidRPr="001137E6">
        <w:rPr>
          <w:rFonts w:eastAsia="Times New Roman"/>
          <w:b/>
          <w:bCs/>
          <w:color w:val="000000"/>
          <w:szCs w:val="28"/>
        </w:rPr>
        <w:t xml:space="preserve"> 2021</w:t>
      </w:r>
    </w:p>
    <w:p w:rsidR="001137E6" w:rsidRDefault="001137E6" w:rsidP="001137E6">
      <w:pPr>
        <w:tabs>
          <w:tab w:val="right" w:pos="9333"/>
        </w:tabs>
        <w:spacing w:after="120" w:line="312" w:lineRule="auto"/>
        <w:jc w:val="center"/>
        <w:rPr>
          <w:lang w:val="it-IT"/>
        </w:rPr>
      </w:pPr>
    </w:p>
    <w:p w:rsidR="005D2AFB" w:rsidRDefault="005D2AFB" w:rsidP="005D2AFB">
      <w:pPr>
        <w:tabs>
          <w:tab w:val="right" w:pos="9333"/>
        </w:tabs>
        <w:spacing w:after="120" w:line="312" w:lineRule="auto"/>
        <w:jc w:val="center"/>
        <w:rPr>
          <w:b/>
          <w:sz w:val="26"/>
          <w:szCs w:val="26"/>
        </w:rPr>
      </w:pPr>
      <w:bookmarkStart w:id="0" w:name="_GoBack"/>
      <w:bookmarkEnd w:id="0"/>
    </w:p>
    <w:p w:rsidR="00AD63D3" w:rsidRPr="00ED3750" w:rsidRDefault="00FE32F0" w:rsidP="005D2AFB">
      <w:pPr>
        <w:tabs>
          <w:tab w:val="right" w:pos="9333"/>
        </w:tabs>
        <w:spacing w:after="120" w:line="312" w:lineRule="auto"/>
        <w:jc w:val="both"/>
        <w:rPr>
          <w:szCs w:val="28"/>
        </w:rPr>
      </w:pPr>
      <w:r w:rsidRPr="00ED3750">
        <w:rPr>
          <w:b/>
          <w:szCs w:val="28"/>
          <w:u w:val="single"/>
        </w:rPr>
        <w:t xml:space="preserve">Bài </w:t>
      </w:r>
      <w:r w:rsidR="00163D8A" w:rsidRPr="00ED3750">
        <w:rPr>
          <w:b/>
          <w:szCs w:val="28"/>
          <w:u w:val="single"/>
        </w:rPr>
        <w:t>1</w:t>
      </w:r>
      <w:r w:rsidR="00163D8A" w:rsidRPr="00ED3750">
        <w:rPr>
          <w:b/>
          <w:szCs w:val="28"/>
        </w:rPr>
        <w:t xml:space="preserve">. </w:t>
      </w:r>
      <w:r w:rsidR="00AD63D3" w:rsidRPr="00ED3750">
        <w:rPr>
          <w:szCs w:val="28"/>
        </w:rPr>
        <w:t xml:space="preserve">Cho hai biểu thức  </w:t>
      </w:r>
      <w:r w:rsidR="005D2AFB" w:rsidRPr="00ED3750">
        <w:rPr>
          <w:szCs w:val="28"/>
        </w:rPr>
        <w:tab/>
      </w:r>
    </w:p>
    <w:p w:rsidR="00AD63D3" w:rsidRPr="00ED3750" w:rsidRDefault="00AD63D3" w:rsidP="005063C2">
      <w:pPr>
        <w:pStyle w:val="NoSpacing"/>
        <w:spacing w:line="312" w:lineRule="auto"/>
        <w:ind w:firstLine="720"/>
        <w:rPr>
          <w:szCs w:val="28"/>
        </w:rPr>
      </w:pPr>
      <w:r w:rsidRPr="00ED3750">
        <w:rPr>
          <w:position w:val="-30"/>
          <w:szCs w:val="28"/>
        </w:rPr>
        <w:object w:dxaOrig="13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1pt;height:38.25pt" o:ole="">
            <v:imagedata r:id="rId7" o:title=""/>
          </v:shape>
          <o:OLEObject Type="Embed" ProgID="Equation.DSMT4" ShapeID="_x0000_i1025" DrawAspect="Content" ObjectID="_1676870262" r:id="rId8"/>
        </w:object>
      </w:r>
      <w:r w:rsidRPr="00ED3750">
        <w:rPr>
          <w:szCs w:val="28"/>
        </w:rPr>
        <w:t xml:space="preserve">      và  </w:t>
      </w:r>
      <w:r w:rsidRPr="00ED3750">
        <w:rPr>
          <w:position w:val="-30"/>
          <w:szCs w:val="28"/>
        </w:rPr>
        <w:object w:dxaOrig="3260" w:dyaOrig="760">
          <v:shape id="_x0000_i1026" type="#_x0000_t75" style="width:162.8pt;height:38.25pt" o:ole="">
            <v:imagedata r:id="rId9" o:title=""/>
          </v:shape>
          <o:OLEObject Type="Embed" ProgID="Equation.DSMT4" ShapeID="_x0000_i1026" DrawAspect="Content" ObjectID="_1676870263" r:id="rId10"/>
        </w:object>
      </w:r>
      <w:r w:rsidRPr="00ED3750">
        <w:rPr>
          <w:szCs w:val="28"/>
        </w:rPr>
        <w:t xml:space="preserve"> , với x </w:t>
      </w:r>
      <w:r w:rsidRPr="00ED3750">
        <w:rPr>
          <w:rFonts w:ascii="Cambria Math" w:hAnsi="Cambria Math"/>
          <w:szCs w:val="28"/>
        </w:rPr>
        <w:t xml:space="preserve">≥ </w:t>
      </w:r>
      <w:r w:rsidRPr="00ED3750">
        <w:rPr>
          <w:szCs w:val="28"/>
        </w:rPr>
        <w:t xml:space="preserve">0 và </w:t>
      </w:r>
      <w:r w:rsidR="00AD60A5" w:rsidRPr="00ED3750">
        <w:rPr>
          <w:position w:val="-4"/>
          <w:szCs w:val="28"/>
        </w:rPr>
        <w:object w:dxaOrig="560" w:dyaOrig="260">
          <v:shape id="_x0000_i1027" type="#_x0000_t75" style="width:27.25pt;height:12.3pt" o:ole="">
            <v:imagedata r:id="rId11" o:title=""/>
          </v:shape>
          <o:OLEObject Type="Embed" ProgID="Equation.DSMT4" ShapeID="_x0000_i1027" DrawAspect="Content" ObjectID="_1676870264" r:id="rId12"/>
        </w:object>
      </w:r>
    </w:p>
    <w:p w:rsidR="00AD63D3" w:rsidRPr="00ED3750" w:rsidRDefault="00AD63D3" w:rsidP="005063C2">
      <w:pPr>
        <w:pStyle w:val="NoSpacing"/>
        <w:numPr>
          <w:ilvl w:val="0"/>
          <w:numId w:val="7"/>
        </w:numPr>
        <w:spacing w:line="312" w:lineRule="auto"/>
        <w:rPr>
          <w:szCs w:val="28"/>
        </w:rPr>
      </w:pPr>
      <w:r w:rsidRPr="00ED3750">
        <w:rPr>
          <w:szCs w:val="28"/>
        </w:rPr>
        <w:t>Tính giá trị của biểu thức A khi x = 25</w:t>
      </w:r>
      <w:r w:rsidR="005063C2" w:rsidRPr="00ED3750">
        <w:rPr>
          <w:szCs w:val="28"/>
        </w:rPr>
        <w:t>;</w:t>
      </w:r>
    </w:p>
    <w:p w:rsidR="00AD63D3" w:rsidRPr="00ED3750" w:rsidRDefault="00AD63D3" w:rsidP="005063C2">
      <w:pPr>
        <w:pStyle w:val="NoSpacing"/>
        <w:numPr>
          <w:ilvl w:val="0"/>
          <w:numId w:val="7"/>
        </w:numPr>
        <w:spacing w:line="312" w:lineRule="auto"/>
        <w:rPr>
          <w:szCs w:val="28"/>
        </w:rPr>
      </w:pPr>
      <w:r w:rsidRPr="00ED3750">
        <w:rPr>
          <w:szCs w:val="28"/>
        </w:rPr>
        <w:t>Rút gọn biểu thức B</w:t>
      </w:r>
      <w:r w:rsidR="005063C2" w:rsidRPr="00ED3750">
        <w:rPr>
          <w:szCs w:val="28"/>
        </w:rPr>
        <w:t>;</w:t>
      </w:r>
    </w:p>
    <w:p w:rsidR="00AD63D3" w:rsidRPr="00ED3750" w:rsidRDefault="00AD63D3" w:rsidP="005063C2">
      <w:pPr>
        <w:pStyle w:val="NoSpacing"/>
        <w:numPr>
          <w:ilvl w:val="0"/>
          <w:numId w:val="7"/>
        </w:numPr>
        <w:spacing w:line="312" w:lineRule="auto"/>
        <w:rPr>
          <w:szCs w:val="28"/>
        </w:rPr>
      </w:pPr>
      <w:r w:rsidRPr="00ED3750">
        <w:rPr>
          <w:szCs w:val="28"/>
        </w:rPr>
        <w:t>Đặt P = A.B. Tìm giá trị nguyên của x để P &lt; 1</w:t>
      </w:r>
      <w:r w:rsidR="00615568" w:rsidRPr="00ED3750">
        <w:rPr>
          <w:szCs w:val="28"/>
        </w:rPr>
        <w:t>.</w:t>
      </w:r>
    </w:p>
    <w:p w:rsidR="00163D8A" w:rsidRPr="00ED3750" w:rsidRDefault="00163D8A" w:rsidP="00163D8A">
      <w:pPr>
        <w:spacing w:line="360" w:lineRule="auto"/>
        <w:rPr>
          <w:b/>
          <w:i/>
          <w:szCs w:val="28"/>
          <w:lang w:val="pt-BR"/>
        </w:rPr>
      </w:pPr>
      <w:r w:rsidRPr="00ED3750">
        <w:rPr>
          <w:b/>
          <w:szCs w:val="28"/>
          <w:u w:val="single"/>
          <w:lang w:val="pt-BR"/>
        </w:rPr>
        <w:t>Bài 2</w:t>
      </w:r>
      <w:r w:rsidRPr="00ED3750">
        <w:rPr>
          <w:szCs w:val="28"/>
          <w:lang w:val="pt-BR"/>
        </w:rPr>
        <w:t xml:space="preserve">. </w:t>
      </w:r>
      <w:r w:rsidRPr="00ED3750">
        <w:rPr>
          <w:b/>
          <w:i/>
          <w:szCs w:val="28"/>
          <w:lang w:val="pt-BR"/>
        </w:rPr>
        <w:t>Giải bài toán bằng cách lập phương trình hoặc hệ phương trình</w:t>
      </w:r>
    </w:p>
    <w:p w:rsidR="00163D8A" w:rsidRPr="00ED3750" w:rsidRDefault="00163D8A" w:rsidP="00163D8A">
      <w:pPr>
        <w:spacing w:line="360" w:lineRule="auto"/>
        <w:rPr>
          <w:szCs w:val="28"/>
          <w:lang w:val="pt-BR"/>
        </w:rPr>
      </w:pPr>
      <w:r w:rsidRPr="00ED3750">
        <w:rPr>
          <w:szCs w:val="28"/>
          <w:lang w:val="pt-BR"/>
        </w:rPr>
        <w:t>Một ô tô đi từ A đến B với vận tốc và thời gian dự</w:t>
      </w:r>
      <w:r w:rsidR="006708AA">
        <w:rPr>
          <w:szCs w:val="28"/>
          <w:lang w:val="pt-BR"/>
        </w:rPr>
        <w:t xml:space="preserve"> đị</w:t>
      </w:r>
      <w:r w:rsidRPr="00ED3750">
        <w:rPr>
          <w:szCs w:val="28"/>
          <w:lang w:val="pt-BR"/>
        </w:rPr>
        <w:t>nh. Nếu ô tô tăng vận tốc thêm 10km/h thì sẽ đến B sớm hơn dự định 2 giờ. Nếu ô tô giảm vận tốc đi 10km/h thì sẽ đến B chậm hơn dự định 3 giờ. Tính chiều dài quãng đường AB</w:t>
      </w:r>
    </w:p>
    <w:p w:rsidR="00601803" w:rsidRPr="00ED3750" w:rsidRDefault="00601803" w:rsidP="00601803">
      <w:pPr>
        <w:rPr>
          <w:bCs/>
          <w:szCs w:val="28"/>
        </w:rPr>
      </w:pPr>
      <w:r w:rsidRPr="00ED3750">
        <w:rPr>
          <w:b/>
          <w:szCs w:val="28"/>
          <w:u w:val="single"/>
        </w:rPr>
        <w:t>Bài 3</w:t>
      </w:r>
      <w:r w:rsidRPr="00ED3750">
        <w:rPr>
          <w:szCs w:val="28"/>
        </w:rPr>
        <w:t xml:space="preserve">: 1) Giải hệ phương trình sau: </w:t>
      </w:r>
      <w:r w:rsidR="001B62A5" w:rsidRPr="00ED3750">
        <w:rPr>
          <w:bCs/>
          <w:position w:val="-68"/>
          <w:szCs w:val="28"/>
          <w:lang w:val="pt-BR"/>
        </w:rPr>
        <w:object w:dxaOrig="1939" w:dyaOrig="1480">
          <v:shape id="_x0000_i1028" type="#_x0000_t75" style="width:97.3pt;height:73.95pt" o:ole="">
            <v:imagedata r:id="rId13" o:title=""/>
          </v:shape>
          <o:OLEObject Type="Embed" ProgID="Equation.DSMT4" ShapeID="_x0000_i1028" DrawAspect="Content" ObjectID="_1676870265" r:id="rId14"/>
        </w:object>
      </w:r>
    </w:p>
    <w:p w:rsidR="00601803" w:rsidRPr="00ED3750" w:rsidRDefault="00A76DFA" w:rsidP="00601803">
      <w:pPr>
        <w:rPr>
          <w:szCs w:val="28"/>
          <w:lang w:val="pt-BR"/>
        </w:rPr>
      </w:pPr>
      <w:r w:rsidRPr="00ED3750">
        <w:rPr>
          <w:szCs w:val="28"/>
          <w:lang w:val="pt-BR"/>
        </w:rPr>
        <w:t>2) Cho hàm số</w:t>
      </w:r>
      <w:r w:rsidR="00601803" w:rsidRPr="00ED3750">
        <w:rPr>
          <w:szCs w:val="28"/>
          <w:lang w:val="pt-BR"/>
        </w:rPr>
        <w:t>:</w:t>
      </w:r>
      <w:r w:rsidRPr="00ED3750">
        <w:rPr>
          <w:szCs w:val="28"/>
          <w:lang w:val="pt-BR"/>
        </w:rPr>
        <w:t xml:space="preserve"> </w:t>
      </w:r>
      <w:r w:rsidR="00F5046D" w:rsidRPr="00ED3750">
        <w:rPr>
          <w:position w:val="-10"/>
          <w:szCs w:val="28"/>
        </w:rPr>
        <w:object w:dxaOrig="2060" w:dyaOrig="360">
          <v:shape id="_x0000_i1029" type="#_x0000_t75" style="width:138.15pt;height:20.75pt" o:ole="">
            <v:imagedata r:id="rId15" o:title=""/>
          </v:shape>
          <o:OLEObject Type="Embed" ProgID="Equation.DSMT4" ShapeID="_x0000_i1029" DrawAspect="Content" ObjectID="_1676870266" r:id="rId16"/>
        </w:object>
      </w:r>
      <w:r w:rsidR="00601803" w:rsidRPr="00ED3750">
        <w:rPr>
          <w:szCs w:val="28"/>
          <w:lang w:val="pt-BR"/>
        </w:rPr>
        <w:t xml:space="preserve">  </w:t>
      </w:r>
    </w:p>
    <w:p w:rsidR="00601803" w:rsidRPr="00ED3750" w:rsidRDefault="00601803" w:rsidP="00601803">
      <w:pPr>
        <w:rPr>
          <w:szCs w:val="28"/>
          <w:lang w:val="pt-BR"/>
        </w:rPr>
      </w:pPr>
      <w:r w:rsidRPr="00ED3750">
        <w:rPr>
          <w:szCs w:val="28"/>
          <w:lang w:val="pt-BR"/>
        </w:rPr>
        <w:tab/>
        <w:t>a) Chứng minh</w:t>
      </w:r>
      <w:r w:rsidR="00F5046D" w:rsidRPr="00ED3750">
        <w:rPr>
          <w:szCs w:val="28"/>
          <w:lang w:val="pt-BR"/>
        </w:rPr>
        <w:t xml:space="preserve"> với mọi tham số m, hàm số</w:t>
      </w:r>
      <w:r w:rsidRPr="00ED3750">
        <w:rPr>
          <w:szCs w:val="28"/>
          <w:lang w:val="pt-BR"/>
        </w:rPr>
        <w:t xml:space="preserve"> luôn </w:t>
      </w:r>
      <w:r w:rsidR="00F5046D" w:rsidRPr="00ED3750">
        <w:rPr>
          <w:szCs w:val="28"/>
          <w:lang w:val="pt-BR"/>
        </w:rPr>
        <w:t xml:space="preserve">nghịch biến với mọi x &gt; 0 và đồng biến </w:t>
      </w:r>
      <w:r w:rsidRPr="00ED3750">
        <w:rPr>
          <w:szCs w:val="28"/>
          <w:lang w:val="pt-BR"/>
        </w:rPr>
        <w:t>với mọ</w:t>
      </w:r>
      <w:r w:rsidR="00F5046D" w:rsidRPr="00ED3750">
        <w:rPr>
          <w:szCs w:val="28"/>
          <w:lang w:val="pt-BR"/>
        </w:rPr>
        <w:t>i x &lt; 0</w:t>
      </w:r>
      <w:r w:rsidRPr="00ED3750">
        <w:rPr>
          <w:szCs w:val="28"/>
          <w:lang w:val="pt-BR"/>
        </w:rPr>
        <w:t>.</w:t>
      </w:r>
    </w:p>
    <w:p w:rsidR="00601803" w:rsidRPr="00ED3750" w:rsidRDefault="00601803" w:rsidP="00601803">
      <w:pPr>
        <w:ind w:left="900" w:hanging="900"/>
        <w:rPr>
          <w:szCs w:val="28"/>
          <w:lang w:val="pt-BR"/>
        </w:rPr>
      </w:pPr>
      <w:r w:rsidRPr="00ED3750">
        <w:rPr>
          <w:szCs w:val="28"/>
          <w:lang w:val="pt-BR"/>
        </w:rPr>
        <w:t xml:space="preserve">          </w:t>
      </w:r>
      <w:r w:rsidR="00F5046D" w:rsidRPr="00ED3750">
        <w:rPr>
          <w:szCs w:val="28"/>
          <w:lang w:val="pt-BR"/>
        </w:rPr>
        <w:t>b) Tìm các giá trị của tham số</w:t>
      </w:r>
      <w:r w:rsidRPr="00ED3750">
        <w:rPr>
          <w:szCs w:val="28"/>
          <w:lang w:val="pt-BR"/>
        </w:rPr>
        <w:t xml:space="preserve"> m để</w:t>
      </w:r>
      <w:r w:rsidR="00F5046D" w:rsidRPr="00ED3750">
        <w:rPr>
          <w:szCs w:val="28"/>
          <w:lang w:val="pt-BR"/>
        </w:rPr>
        <w:t xml:space="preserve"> khi </w:t>
      </w:r>
      <w:r w:rsidR="00F5046D" w:rsidRPr="00ED3750">
        <w:rPr>
          <w:position w:val="-24"/>
          <w:szCs w:val="28"/>
        </w:rPr>
        <w:object w:dxaOrig="760" w:dyaOrig="620">
          <v:shape id="_x0000_i1030" type="#_x0000_t75" style="width:51.25pt;height:35.7pt" o:ole="">
            <v:imagedata r:id="rId17" o:title=""/>
          </v:shape>
          <o:OLEObject Type="Embed" ProgID="Equation.DSMT4" ShapeID="_x0000_i1030" DrawAspect="Content" ObjectID="_1676870267" r:id="rId18"/>
        </w:object>
      </w:r>
      <w:r w:rsidR="005D2AFB" w:rsidRPr="00ED3750">
        <w:rPr>
          <w:szCs w:val="28"/>
        </w:rPr>
        <w:t xml:space="preserve"> thì </w:t>
      </w:r>
      <w:r w:rsidR="005D2AFB" w:rsidRPr="00ED3750">
        <w:rPr>
          <w:position w:val="-24"/>
          <w:szCs w:val="28"/>
        </w:rPr>
        <w:object w:dxaOrig="840" w:dyaOrig="620">
          <v:shape id="_x0000_i1031" type="#_x0000_t75" style="width:56.45pt;height:35.7pt" o:ole="">
            <v:imagedata r:id="rId19" o:title=""/>
          </v:shape>
          <o:OLEObject Type="Embed" ProgID="Equation.DSMT4" ShapeID="_x0000_i1031" DrawAspect="Content" ObjectID="_1676870268" r:id="rId20"/>
        </w:object>
      </w:r>
    </w:p>
    <w:p w:rsidR="00F51F7D" w:rsidRPr="00ED3750" w:rsidRDefault="00F51F7D" w:rsidP="00F51F7D">
      <w:pPr>
        <w:spacing w:line="288" w:lineRule="auto"/>
        <w:jc w:val="both"/>
        <w:rPr>
          <w:szCs w:val="28"/>
        </w:rPr>
      </w:pPr>
      <w:r w:rsidRPr="00ED3750">
        <w:rPr>
          <w:b/>
          <w:szCs w:val="28"/>
          <w:u w:val="single"/>
        </w:rPr>
        <w:t>Bài 4.</w:t>
      </w:r>
      <w:r w:rsidRPr="00ED3750">
        <w:rPr>
          <w:b/>
          <w:szCs w:val="28"/>
        </w:rPr>
        <w:t xml:space="preserve"> </w:t>
      </w:r>
      <w:r w:rsidRPr="00ED3750">
        <w:rPr>
          <w:szCs w:val="28"/>
        </w:rPr>
        <w:t xml:space="preserve">Cho đường tròn (O) và một điểm A nằm ngoài đường tròn (O). Từ A kẻ tiếp tuyến AM, AN tới đường tròn (O) (M, N là các tiếp điểm). </w:t>
      </w:r>
    </w:p>
    <w:p w:rsidR="00F51F7D" w:rsidRPr="00ED3750" w:rsidRDefault="00F51F7D" w:rsidP="00F51F7D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Cs w:val="28"/>
        </w:rPr>
      </w:pPr>
      <w:r w:rsidRPr="00ED3750">
        <w:rPr>
          <w:szCs w:val="28"/>
        </w:rPr>
        <w:t xml:space="preserve">Chứng minh rằng: </w:t>
      </w:r>
      <w:r w:rsidR="000028A1" w:rsidRPr="00ED3750">
        <w:rPr>
          <w:szCs w:val="28"/>
        </w:rPr>
        <w:t>Bốn điểm A, M, N, O cùng thuộc một đường tròn.</w:t>
      </w:r>
    </w:p>
    <w:p w:rsidR="00F51F7D" w:rsidRPr="00ED3750" w:rsidRDefault="00F51F7D" w:rsidP="00F51F7D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Cs w:val="28"/>
        </w:rPr>
      </w:pPr>
      <w:r w:rsidRPr="00ED3750">
        <w:rPr>
          <w:szCs w:val="28"/>
        </w:rPr>
        <w:t>Vẽ cát tuyến ABC tới đường tròn (O) (Tia AO nằm giữa tia AM và tia AC). Chứng minh rằng: AM</w:t>
      </w:r>
      <w:r w:rsidRPr="00ED3750">
        <w:rPr>
          <w:szCs w:val="28"/>
          <w:vertAlign w:val="superscript"/>
        </w:rPr>
        <w:t>2</w:t>
      </w:r>
      <w:r w:rsidRPr="00ED3750">
        <w:rPr>
          <w:szCs w:val="28"/>
        </w:rPr>
        <w:t xml:space="preserve"> = AB. AC</w:t>
      </w:r>
    </w:p>
    <w:p w:rsidR="00F51F7D" w:rsidRPr="00ED3750" w:rsidRDefault="00F51F7D" w:rsidP="000028A1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Cs w:val="28"/>
          <w:lang w:val="pt-BR"/>
        </w:rPr>
      </w:pPr>
      <w:r w:rsidRPr="00ED3750">
        <w:rPr>
          <w:szCs w:val="28"/>
        </w:rPr>
        <w:t>Gọi H là giao điểm của AO và MN. Chứng minh</w:t>
      </w:r>
      <w:r w:rsidR="000028A1" w:rsidRPr="00ED3750">
        <w:rPr>
          <w:szCs w:val="28"/>
        </w:rPr>
        <w:t>:</w:t>
      </w:r>
      <w:r w:rsidRPr="00ED3750">
        <w:rPr>
          <w:szCs w:val="28"/>
        </w:rPr>
        <w:t xml:space="preserve"> </w:t>
      </w:r>
      <w:r w:rsidR="000028A1" w:rsidRPr="00ED3750">
        <w:rPr>
          <w:szCs w:val="28"/>
        </w:rPr>
        <w:t xml:space="preserve">Góc AHB = </w:t>
      </w:r>
      <w:r w:rsidR="004A299A" w:rsidRPr="00ED3750">
        <w:rPr>
          <w:szCs w:val="28"/>
        </w:rPr>
        <w:t>g</w:t>
      </w:r>
      <w:r w:rsidR="000028A1" w:rsidRPr="00ED3750">
        <w:rPr>
          <w:szCs w:val="28"/>
        </w:rPr>
        <w:t>óc OCB</w:t>
      </w:r>
    </w:p>
    <w:p w:rsidR="00ED3750" w:rsidRPr="00ED3750" w:rsidRDefault="00ED3750" w:rsidP="000028A1">
      <w:pPr>
        <w:pStyle w:val="ListParagraph"/>
        <w:numPr>
          <w:ilvl w:val="0"/>
          <w:numId w:val="25"/>
        </w:numPr>
        <w:spacing w:after="0" w:line="288" w:lineRule="auto"/>
        <w:jc w:val="both"/>
        <w:rPr>
          <w:szCs w:val="28"/>
          <w:lang w:val="pt-BR"/>
        </w:rPr>
      </w:pPr>
      <w:r>
        <w:rPr>
          <w:szCs w:val="28"/>
        </w:rPr>
        <w:t xml:space="preserve">Chứng minh: </w:t>
      </w:r>
      <w:r w:rsidRPr="00ED3750">
        <w:rPr>
          <w:szCs w:val="28"/>
        </w:rPr>
        <w:t xml:space="preserve">HN là phân giác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HC</m:t>
            </m:r>
          </m:e>
        </m:acc>
      </m:oMath>
    </w:p>
    <w:p w:rsidR="00ED3750" w:rsidRDefault="00ED3750" w:rsidP="003A7581">
      <w:pPr>
        <w:pStyle w:val="NoSpacing"/>
        <w:spacing w:line="312" w:lineRule="auto"/>
        <w:rPr>
          <w:b/>
          <w:szCs w:val="28"/>
          <w:u w:val="single"/>
          <w:lang w:val="it-IT"/>
        </w:rPr>
      </w:pPr>
    </w:p>
    <w:p w:rsidR="002D0703" w:rsidRPr="00ED3750" w:rsidRDefault="00FE32F0" w:rsidP="003A7581">
      <w:pPr>
        <w:pStyle w:val="NoSpacing"/>
        <w:spacing w:line="312" w:lineRule="auto"/>
        <w:rPr>
          <w:b/>
          <w:szCs w:val="28"/>
          <w:lang w:val="it-IT"/>
        </w:rPr>
      </w:pPr>
      <w:r w:rsidRPr="00ED3750">
        <w:rPr>
          <w:b/>
          <w:szCs w:val="28"/>
          <w:u w:val="single"/>
          <w:lang w:val="it-IT"/>
        </w:rPr>
        <w:t>Bài 5</w:t>
      </w:r>
      <w:r w:rsidR="00ED3750">
        <w:rPr>
          <w:b/>
          <w:szCs w:val="28"/>
          <w:lang w:val="it-IT"/>
        </w:rPr>
        <w:t xml:space="preserve">  </w:t>
      </w:r>
      <w:r w:rsidR="00AD63D3" w:rsidRPr="00ED3750">
        <w:rPr>
          <w:szCs w:val="28"/>
        </w:rPr>
        <w:t xml:space="preserve">Giải phương trình: </w:t>
      </w:r>
      <w:r w:rsidR="00AD63D3" w:rsidRPr="00ED3750">
        <w:rPr>
          <w:position w:val="-8"/>
          <w:szCs w:val="28"/>
        </w:rPr>
        <w:object w:dxaOrig="2280" w:dyaOrig="380">
          <v:shape id="_x0000_i1032" type="#_x0000_t75" style="width:114.15pt;height:18.8pt" o:ole="">
            <v:imagedata r:id="rId21" o:title=""/>
          </v:shape>
          <o:OLEObject Type="Embed" ProgID="Equation.DSMT4" ShapeID="_x0000_i1032" DrawAspect="Content" ObjectID="_1676870269" r:id="rId22"/>
        </w:object>
      </w:r>
    </w:p>
    <w:p w:rsidR="00981A02" w:rsidRPr="005063C2" w:rsidRDefault="00981A02" w:rsidP="00981A02">
      <w:pPr>
        <w:tabs>
          <w:tab w:val="center" w:pos="4666"/>
          <w:tab w:val="left" w:pos="7148"/>
        </w:tabs>
        <w:spacing w:line="312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ab/>
      </w:r>
      <w:r w:rsidR="004C4A7B" w:rsidRPr="005063C2">
        <w:rPr>
          <w:b/>
          <w:sz w:val="26"/>
          <w:szCs w:val="26"/>
        </w:rPr>
        <w:t>----------</w:t>
      </w:r>
      <w:r w:rsidR="00EB7943" w:rsidRPr="005063C2">
        <w:rPr>
          <w:b/>
          <w:sz w:val="26"/>
          <w:szCs w:val="26"/>
        </w:rPr>
        <w:t>-----Hết-----</w:t>
      </w:r>
      <w:r w:rsidR="004C4A7B" w:rsidRPr="005063C2">
        <w:rPr>
          <w:b/>
          <w:sz w:val="26"/>
          <w:szCs w:val="26"/>
        </w:rPr>
        <w:t>----------</w:t>
      </w:r>
      <w:r>
        <w:rPr>
          <w:b/>
          <w:sz w:val="26"/>
          <w:szCs w:val="26"/>
        </w:rPr>
        <w:tab/>
      </w:r>
    </w:p>
    <w:p w:rsidR="005D2AFB" w:rsidRDefault="00981A02" w:rsidP="00981A02">
      <w:pPr>
        <w:jc w:val="right"/>
        <w:rPr>
          <w:b/>
          <w:sz w:val="32"/>
          <w:szCs w:val="32"/>
          <w:lang w:val="it-IT"/>
        </w:rPr>
      </w:pPr>
      <w:r>
        <w:rPr>
          <w:b/>
          <w:sz w:val="32"/>
          <w:szCs w:val="32"/>
          <w:lang w:val="it-IT"/>
        </w:rPr>
        <w:lastRenderedPageBreak/>
        <w:t>Nhóm giáo viên dạy toán 9</w:t>
      </w:r>
    </w:p>
    <w:sectPr w:rsidR="005D2AFB" w:rsidSect="00667980">
      <w:pgSz w:w="11907" w:h="16839" w:code="9"/>
      <w:pgMar w:top="709" w:right="1134" w:bottom="142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F27A3"/>
    <w:multiLevelType w:val="hybridMultilevel"/>
    <w:tmpl w:val="95D6CA70"/>
    <w:lvl w:ilvl="0" w:tplc="39CC95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75087F"/>
    <w:multiLevelType w:val="hybridMultilevel"/>
    <w:tmpl w:val="DA744B5E"/>
    <w:lvl w:ilvl="0" w:tplc="0CC4FD74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49720E"/>
    <w:multiLevelType w:val="hybridMultilevel"/>
    <w:tmpl w:val="FA6C8956"/>
    <w:lvl w:ilvl="0" w:tplc="C24A39C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EF5C16"/>
    <w:multiLevelType w:val="hybridMultilevel"/>
    <w:tmpl w:val="07E2A5BE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>
    <w:nsid w:val="1E640C8C"/>
    <w:multiLevelType w:val="hybridMultilevel"/>
    <w:tmpl w:val="84D67B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960A12"/>
    <w:multiLevelType w:val="hybridMultilevel"/>
    <w:tmpl w:val="5E64B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2F6CFD"/>
    <w:multiLevelType w:val="hybridMultilevel"/>
    <w:tmpl w:val="E83AA47C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>
    <w:nsid w:val="304E4ED0"/>
    <w:multiLevelType w:val="hybridMultilevel"/>
    <w:tmpl w:val="A5B8F9CA"/>
    <w:lvl w:ilvl="0" w:tplc="55AAADDA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1EA2BDE"/>
    <w:multiLevelType w:val="hybridMultilevel"/>
    <w:tmpl w:val="B72CBD94"/>
    <w:lvl w:ilvl="0" w:tplc="2BD28D22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435598"/>
    <w:multiLevelType w:val="hybridMultilevel"/>
    <w:tmpl w:val="6680A8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9D13F5"/>
    <w:multiLevelType w:val="hybridMultilevel"/>
    <w:tmpl w:val="4A52C1BA"/>
    <w:lvl w:ilvl="0" w:tplc="11DA149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5A226C"/>
    <w:multiLevelType w:val="hybridMultilevel"/>
    <w:tmpl w:val="D924CC18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>
    <w:nsid w:val="44326759"/>
    <w:multiLevelType w:val="hybridMultilevel"/>
    <w:tmpl w:val="A8F8D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846B24"/>
    <w:multiLevelType w:val="hybridMultilevel"/>
    <w:tmpl w:val="D924CC18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>
    <w:nsid w:val="4B7C1EAF"/>
    <w:multiLevelType w:val="hybridMultilevel"/>
    <w:tmpl w:val="0658D614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5">
    <w:nsid w:val="4CE06CC9"/>
    <w:multiLevelType w:val="hybridMultilevel"/>
    <w:tmpl w:val="95D6CA70"/>
    <w:lvl w:ilvl="0" w:tplc="39CC95C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4D2A0594"/>
    <w:multiLevelType w:val="hybridMultilevel"/>
    <w:tmpl w:val="53B251E8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7">
    <w:nsid w:val="5109065C"/>
    <w:multiLevelType w:val="hybridMultilevel"/>
    <w:tmpl w:val="80DCE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422446"/>
    <w:multiLevelType w:val="hybridMultilevel"/>
    <w:tmpl w:val="B59A88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E03760"/>
    <w:multiLevelType w:val="hybridMultilevel"/>
    <w:tmpl w:val="6D34BF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147F09"/>
    <w:multiLevelType w:val="hybridMultilevel"/>
    <w:tmpl w:val="95D6CA70"/>
    <w:lvl w:ilvl="0" w:tplc="39CC95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4D10564"/>
    <w:multiLevelType w:val="hybridMultilevel"/>
    <w:tmpl w:val="95D6CA70"/>
    <w:lvl w:ilvl="0" w:tplc="39CC95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7E17407"/>
    <w:multiLevelType w:val="hybridMultilevel"/>
    <w:tmpl w:val="564AF104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78BD2A16"/>
    <w:multiLevelType w:val="hybridMultilevel"/>
    <w:tmpl w:val="BC8244A2"/>
    <w:lvl w:ilvl="0" w:tplc="07A0C5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A8D4113"/>
    <w:multiLevelType w:val="hybridMultilevel"/>
    <w:tmpl w:val="4A7E230E"/>
    <w:lvl w:ilvl="0" w:tplc="1D0241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423B01"/>
    <w:multiLevelType w:val="hybridMultilevel"/>
    <w:tmpl w:val="D9A645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712797"/>
    <w:multiLevelType w:val="hybridMultilevel"/>
    <w:tmpl w:val="95D6CA70"/>
    <w:lvl w:ilvl="0" w:tplc="39CC95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8"/>
  </w:num>
  <w:num w:numId="3">
    <w:abstractNumId w:val="13"/>
  </w:num>
  <w:num w:numId="4">
    <w:abstractNumId w:val="22"/>
  </w:num>
  <w:num w:numId="5">
    <w:abstractNumId w:val="19"/>
  </w:num>
  <w:num w:numId="6">
    <w:abstractNumId w:val="25"/>
  </w:num>
  <w:num w:numId="7">
    <w:abstractNumId w:val="0"/>
  </w:num>
  <w:num w:numId="8">
    <w:abstractNumId w:val="23"/>
  </w:num>
  <w:num w:numId="9">
    <w:abstractNumId w:val="7"/>
  </w:num>
  <w:num w:numId="10">
    <w:abstractNumId w:val="4"/>
  </w:num>
  <w:num w:numId="11">
    <w:abstractNumId w:val="12"/>
  </w:num>
  <w:num w:numId="12">
    <w:abstractNumId w:val="14"/>
  </w:num>
  <w:num w:numId="13">
    <w:abstractNumId w:val="24"/>
  </w:num>
  <w:num w:numId="14">
    <w:abstractNumId w:val="11"/>
  </w:num>
  <w:num w:numId="15">
    <w:abstractNumId w:val="6"/>
  </w:num>
  <w:num w:numId="16">
    <w:abstractNumId w:val="16"/>
  </w:num>
  <w:num w:numId="17">
    <w:abstractNumId w:val="21"/>
  </w:num>
  <w:num w:numId="18">
    <w:abstractNumId w:val="15"/>
  </w:num>
  <w:num w:numId="19">
    <w:abstractNumId w:val="3"/>
  </w:num>
  <w:num w:numId="20">
    <w:abstractNumId w:val="26"/>
  </w:num>
  <w:num w:numId="21">
    <w:abstractNumId w:val="20"/>
  </w:num>
  <w:num w:numId="22">
    <w:abstractNumId w:val="1"/>
  </w:num>
  <w:num w:numId="23">
    <w:abstractNumId w:val="8"/>
  </w:num>
  <w:num w:numId="24">
    <w:abstractNumId w:val="17"/>
  </w:num>
  <w:num w:numId="25">
    <w:abstractNumId w:val="9"/>
  </w:num>
  <w:num w:numId="26">
    <w:abstractNumId w:val="2"/>
  </w:num>
  <w:num w:numId="2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E0D"/>
    <w:rsid w:val="000028A1"/>
    <w:rsid w:val="000061A5"/>
    <w:rsid w:val="000064F3"/>
    <w:rsid w:val="00052633"/>
    <w:rsid w:val="0005277B"/>
    <w:rsid w:val="000616DF"/>
    <w:rsid w:val="000724B8"/>
    <w:rsid w:val="0007741E"/>
    <w:rsid w:val="000B36EB"/>
    <w:rsid w:val="000E5E48"/>
    <w:rsid w:val="000F0475"/>
    <w:rsid w:val="000F0D8E"/>
    <w:rsid w:val="00111F78"/>
    <w:rsid w:val="001137E6"/>
    <w:rsid w:val="00133FCB"/>
    <w:rsid w:val="00135E0D"/>
    <w:rsid w:val="00140031"/>
    <w:rsid w:val="00143ECC"/>
    <w:rsid w:val="00163D8A"/>
    <w:rsid w:val="001A7CE9"/>
    <w:rsid w:val="001B62A5"/>
    <w:rsid w:val="001C4CB1"/>
    <w:rsid w:val="001C7014"/>
    <w:rsid w:val="001E3F3F"/>
    <w:rsid w:val="002255E5"/>
    <w:rsid w:val="00274B42"/>
    <w:rsid w:val="002854D8"/>
    <w:rsid w:val="002C3062"/>
    <w:rsid w:val="002C337C"/>
    <w:rsid w:val="002D0703"/>
    <w:rsid w:val="002D289B"/>
    <w:rsid w:val="002F39DC"/>
    <w:rsid w:val="00302709"/>
    <w:rsid w:val="00307FC3"/>
    <w:rsid w:val="00317489"/>
    <w:rsid w:val="00320C27"/>
    <w:rsid w:val="00337364"/>
    <w:rsid w:val="00357511"/>
    <w:rsid w:val="00357D08"/>
    <w:rsid w:val="00382842"/>
    <w:rsid w:val="003A7581"/>
    <w:rsid w:val="003B7202"/>
    <w:rsid w:val="003C6298"/>
    <w:rsid w:val="003D66EB"/>
    <w:rsid w:val="004131B0"/>
    <w:rsid w:val="00416689"/>
    <w:rsid w:val="00455E51"/>
    <w:rsid w:val="004610C4"/>
    <w:rsid w:val="00484B64"/>
    <w:rsid w:val="004964F5"/>
    <w:rsid w:val="004A299A"/>
    <w:rsid w:val="004A2B4B"/>
    <w:rsid w:val="004C47DC"/>
    <w:rsid w:val="004C4A7B"/>
    <w:rsid w:val="004D5D00"/>
    <w:rsid w:val="004E5568"/>
    <w:rsid w:val="00501B7E"/>
    <w:rsid w:val="005063C2"/>
    <w:rsid w:val="00520E6F"/>
    <w:rsid w:val="00553ABC"/>
    <w:rsid w:val="005568EC"/>
    <w:rsid w:val="00575402"/>
    <w:rsid w:val="00575E52"/>
    <w:rsid w:val="005D2AFB"/>
    <w:rsid w:val="005E322A"/>
    <w:rsid w:val="005E4B5D"/>
    <w:rsid w:val="005F1F52"/>
    <w:rsid w:val="00601803"/>
    <w:rsid w:val="00615568"/>
    <w:rsid w:val="00640D13"/>
    <w:rsid w:val="00641A1E"/>
    <w:rsid w:val="006631B1"/>
    <w:rsid w:val="00667980"/>
    <w:rsid w:val="006708AA"/>
    <w:rsid w:val="0067259E"/>
    <w:rsid w:val="00681988"/>
    <w:rsid w:val="00697F0D"/>
    <w:rsid w:val="006B32C5"/>
    <w:rsid w:val="006C2936"/>
    <w:rsid w:val="007167BF"/>
    <w:rsid w:val="00745B9C"/>
    <w:rsid w:val="007471B9"/>
    <w:rsid w:val="00753CF6"/>
    <w:rsid w:val="00765D2A"/>
    <w:rsid w:val="0076704E"/>
    <w:rsid w:val="007746FB"/>
    <w:rsid w:val="007812FD"/>
    <w:rsid w:val="007876F1"/>
    <w:rsid w:val="0079570B"/>
    <w:rsid w:val="00795B73"/>
    <w:rsid w:val="007A2324"/>
    <w:rsid w:val="0083106D"/>
    <w:rsid w:val="008310C9"/>
    <w:rsid w:val="0083412B"/>
    <w:rsid w:val="00847788"/>
    <w:rsid w:val="00847E65"/>
    <w:rsid w:val="00873854"/>
    <w:rsid w:val="008952F4"/>
    <w:rsid w:val="00897BFC"/>
    <w:rsid w:val="008A210B"/>
    <w:rsid w:val="008A7BE5"/>
    <w:rsid w:val="008B12F9"/>
    <w:rsid w:val="008B504F"/>
    <w:rsid w:val="008C3129"/>
    <w:rsid w:val="008D4E5A"/>
    <w:rsid w:val="00914091"/>
    <w:rsid w:val="00917942"/>
    <w:rsid w:val="00932B82"/>
    <w:rsid w:val="0095795E"/>
    <w:rsid w:val="00961012"/>
    <w:rsid w:val="0097176D"/>
    <w:rsid w:val="00981A02"/>
    <w:rsid w:val="009A1675"/>
    <w:rsid w:val="009A7FE8"/>
    <w:rsid w:val="009B0D8E"/>
    <w:rsid w:val="009D0377"/>
    <w:rsid w:val="009D4F29"/>
    <w:rsid w:val="009E4AC8"/>
    <w:rsid w:val="00A00CCD"/>
    <w:rsid w:val="00A332B9"/>
    <w:rsid w:val="00A33D2E"/>
    <w:rsid w:val="00A43CC7"/>
    <w:rsid w:val="00A76DFA"/>
    <w:rsid w:val="00AA3F5F"/>
    <w:rsid w:val="00AA71C1"/>
    <w:rsid w:val="00AB2F63"/>
    <w:rsid w:val="00AD2516"/>
    <w:rsid w:val="00AD2F68"/>
    <w:rsid w:val="00AD60A5"/>
    <w:rsid w:val="00AD63D3"/>
    <w:rsid w:val="00AD6F2B"/>
    <w:rsid w:val="00B05388"/>
    <w:rsid w:val="00B054E3"/>
    <w:rsid w:val="00B324DA"/>
    <w:rsid w:val="00B6621B"/>
    <w:rsid w:val="00B80481"/>
    <w:rsid w:val="00B823E5"/>
    <w:rsid w:val="00B87BAB"/>
    <w:rsid w:val="00BD4CFC"/>
    <w:rsid w:val="00BD73B0"/>
    <w:rsid w:val="00BE29C3"/>
    <w:rsid w:val="00BE75E5"/>
    <w:rsid w:val="00C10CE8"/>
    <w:rsid w:val="00C135EC"/>
    <w:rsid w:val="00C17F00"/>
    <w:rsid w:val="00C42431"/>
    <w:rsid w:val="00C44655"/>
    <w:rsid w:val="00C765EF"/>
    <w:rsid w:val="00C9699D"/>
    <w:rsid w:val="00CA4C6F"/>
    <w:rsid w:val="00CA4CE2"/>
    <w:rsid w:val="00CA521F"/>
    <w:rsid w:val="00CB1088"/>
    <w:rsid w:val="00CC33B3"/>
    <w:rsid w:val="00CD0574"/>
    <w:rsid w:val="00CD1465"/>
    <w:rsid w:val="00CD3885"/>
    <w:rsid w:val="00CD393B"/>
    <w:rsid w:val="00CE08E5"/>
    <w:rsid w:val="00CE5B4A"/>
    <w:rsid w:val="00D11CA2"/>
    <w:rsid w:val="00D16E39"/>
    <w:rsid w:val="00D366FA"/>
    <w:rsid w:val="00D373F0"/>
    <w:rsid w:val="00D40320"/>
    <w:rsid w:val="00D47392"/>
    <w:rsid w:val="00D60E92"/>
    <w:rsid w:val="00DA20D4"/>
    <w:rsid w:val="00DA35BC"/>
    <w:rsid w:val="00DB780F"/>
    <w:rsid w:val="00DC14AF"/>
    <w:rsid w:val="00DC719E"/>
    <w:rsid w:val="00DD0C43"/>
    <w:rsid w:val="00DD31DD"/>
    <w:rsid w:val="00E01017"/>
    <w:rsid w:val="00E03210"/>
    <w:rsid w:val="00E0640D"/>
    <w:rsid w:val="00E21B4D"/>
    <w:rsid w:val="00E2250C"/>
    <w:rsid w:val="00E30FEA"/>
    <w:rsid w:val="00E448C3"/>
    <w:rsid w:val="00E56512"/>
    <w:rsid w:val="00E57279"/>
    <w:rsid w:val="00EB7943"/>
    <w:rsid w:val="00EC14F7"/>
    <w:rsid w:val="00EC6A68"/>
    <w:rsid w:val="00EC7482"/>
    <w:rsid w:val="00ED3750"/>
    <w:rsid w:val="00F078FA"/>
    <w:rsid w:val="00F17958"/>
    <w:rsid w:val="00F27DF6"/>
    <w:rsid w:val="00F40CFA"/>
    <w:rsid w:val="00F5046D"/>
    <w:rsid w:val="00F51F7D"/>
    <w:rsid w:val="00F63181"/>
    <w:rsid w:val="00F63211"/>
    <w:rsid w:val="00F6371B"/>
    <w:rsid w:val="00F77ECE"/>
    <w:rsid w:val="00F8111F"/>
    <w:rsid w:val="00F84B1C"/>
    <w:rsid w:val="00F87F46"/>
    <w:rsid w:val="00F9099F"/>
    <w:rsid w:val="00F94052"/>
    <w:rsid w:val="00FB0CA7"/>
    <w:rsid w:val="00FC5422"/>
    <w:rsid w:val="00FC5EC6"/>
    <w:rsid w:val="00FE32F0"/>
    <w:rsid w:val="00FF37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5E0D"/>
    <w:rPr>
      <w:rFonts w:ascii="Times New Roman" w:eastAsia="Calibri" w:hAnsi="Times New Roman" w:cs="Times New Roman"/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7980"/>
    <w:pPr>
      <w:keepNext/>
      <w:keepLines/>
      <w:spacing w:before="200" w:after="0" w:line="240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67980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5E0D"/>
    <w:pPr>
      <w:ind w:left="720"/>
      <w:contextualSpacing/>
    </w:pPr>
  </w:style>
  <w:style w:type="table" w:styleId="TableGrid">
    <w:name w:val="Table Grid"/>
    <w:basedOn w:val="TableNormal"/>
    <w:uiPriority w:val="59"/>
    <w:rsid w:val="00135E0D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35E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5E0D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35E0D"/>
    <w:rPr>
      <w:color w:val="808080"/>
    </w:rPr>
  </w:style>
  <w:style w:type="paragraph" w:styleId="NoSpacing">
    <w:name w:val="No Spacing"/>
    <w:link w:val="NoSpacingChar"/>
    <w:uiPriority w:val="1"/>
    <w:qFormat/>
    <w:rsid w:val="00AD63D3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NoSpacingChar">
    <w:name w:val="No Spacing Char"/>
    <w:basedOn w:val="DefaultParagraphFont"/>
    <w:link w:val="NoSpacing"/>
    <w:uiPriority w:val="1"/>
    <w:rsid w:val="00AD63D3"/>
    <w:rPr>
      <w:rFonts w:ascii="Times New Roman" w:hAnsi="Times New Roman"/>
      <w:sz w:val="28"/>
    </w:rPr>
  </w:style>
  <w:style w:type="paragraph" w:customStyle="1" w:styleId="MTDisplayEquation">
    <w:name w:val="MTDisplayEquation"/>
    <w:basedOn w:val="NoSpacing"/>
    <w:next w:val="Normal"/>
    <w:link w:val="MTDisplayEquationChar"/>
    <w:rsid w:val="00AD63D3"/>
    <w:pPr>
      <w:numPr>
        <w:numId w:val="9"/>
      </w:numPr>
      <w:tabs>
        <w:tab w:val="center" w:pos="5360"/>
        <w:tab w:val="right" w:pos="9640"/>
      </w:tabs>
    </w:pPr>
    <w:rPr>
      <w:sz w:val="26"/>
      <w:szCs w:val="26"/>
    </w:rPr>
  </w:style>
  <w:style w:type="character" w:customStyle="1" w:styleId="MTDisplayEquationChar">
    <w:name w:val="MTDisplayEquation Char"/>
    <w:basedOn w:val="NoSpacingChar"/>
    <w:link w:val="MTDisplayEquation"/>
    <w:rsid w:val="00AD63D3"/>
    <w:rPr>
      <w:rFonts w:ascii="Times New Roman" w:hAnsi="Times New Roman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667980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67980"/>
    <w:rPr>
      <w:rFonts w:ascii="Cambria" w:eastAsia="Times New Roman" w:hAnsi="Cambria" w:cs="Times New Roman"/>
      <w:b/>
      <w:bCs/>
      <w:color w:val="4F81BD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163D8A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5E0D"/>
    <w:rPr>
      <w:rFonts w:ascii="Times New Roman" w:eastAsia="Calibri" w:hAnsi="Times New Roman" w:cs="Times New Roman"/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7980"/>
    <w:pPr>
      <w:keepNext/>
      <w:keepLines/>
      <w:spacing w:before="200" w:after="0" w:line="240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67980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5E0D"/>
    <w:pPr>
      <w:ind w:left="720"/>
      <w:contextualSpacing/>
    </w:pPr>
  </w:style>
  <w:style w:type="table" w:styleId="TableGrid">
    <w:name w:val="Table Grid"/>
    <w:basedOn w:val="TableNormal"/>
    <w:uiPriority w:val="59"/>
    <w:rsid w:val="00135E0D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35E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5E0D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35E0D"/>
    <w:rPr>
      <w:color w:val="808080"/>
    </w:rPr>
  </w:style>
  <w:style w:type="paragraph" w:styleId="NoSpacing">
    <w:name w:val="No Spacing"/>
    <w:link w:val="NoSpacingChar"/>
    <w:uiPriority w:val="1"/>
    <w:qFormat/>
    <w:rsid w:val="00AD63D3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NoSpacingChar">
    <w:name w:val="No Spacing Char"/>
    <w:basedOn w:val="DefaultParagraphFont"/>
    <w:link w:val="NoSpacing"/>
    <w:uiPriority w:val="1"/>
    <w:rsid w:val="00AD63D3"/>
    <w:rPr>
      <w:rFonts w:ascii="Times New Roman" w:hAnsi="Times New Roman"/>
      <w:sz w:val="28"/>
    </w:rPr>
  </w:style>
  <w:style w:type="paragraph" w:customStyle="1" w:styleId="MTDisplayEquation">
    <w:name w:val="MTDisplayEquation"/>
    <w:basedOn w:val="NoSpacing"/>
    <w:next w:val="Normal"/>
    <w:link w:val="MTDisplayEquationChar"/>
    <w:rsid w:val="00AD63D3"/>
    <w:pPr>
      <w:numPr>
        <w:numId w:val="9"/>
      </w:numPr>
      <w:tabs>
        <w:tab w:val="center" w:pos="5360"/>
        <w:tab w:val="right" w:pos="9640"/>
      </w:tabs>
    </w:pPr>
    <w:rPr>
      <w:sz w:val="26"/>
      <w:szCs w:val="26"/>
    </w:rPr>
  </w:style>
  <w:style w:type="character" w:customStyle="1" w:styleId="MTDisplayEquationChar">
    <w:name w:val="MTDisplayEquation Char"/>
    <w:basedOn w:val="NoSpacingChar"/>
    <w:link w:val="MTDisplayEquation"/>
    <w:rsid w:val="00AD63D3"/>
    <w:rPr>
      <w:rFonts w:ascii="Times New Roman" w:hAnsi="Times New Roman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667980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67980"/>
    <w:rPr>
      <w:rFonts w:ascii="Cambria" w:eastAsia="Times New Roman" w:hAnsi="Cambria" w:cs="Times New Roman"/>
      <w:b/>
      <w:bCs/>
      <w:color w:val="4F81BD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163D8A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69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8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10C98B-52FB-48F0-ADB3-6D7E2EB03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1</Words>
  <Characters>120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TC</cp:lastModifiedBy>
  <cp:revision>2</cp:revision>
  <cp:lastPrinted>2018-12-12T08:37:00Z</cp:lastPrinted>
  <dcterms:created xsi:type="dcterms:W3CDTF">2021-03-10T01:31:00Z</dcterms:created>
  <dcterms:modified xsi:type="dcterms:W3CDTF">2021-03-10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